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1467" w:rsidRDefault="00B61467" w:rsidP="00B6146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ое занятие № 3</w:t>
      </w:r>
    </w:p>
    <w:p w:rsidR="00B61467" w:rsidRPr="009B333E" w:rsidRDefault="00B61467" w:rsidP="00B6146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61467" w:rsidRDefault="00B61467" w:rsidP="00B6146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Тема: </w:t>
      </w:r>
      <w:r w:rsidRPr="00E70D9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еспечение электромагнитной совместимости</w:t>
      </w:r>
      <w:r w:rsidRPr="006554A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:rsidR="00B61467" w:rsidRPr="00E70D97" w:rsidRDefault="00B61467" w:rsidP="00B6146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highlight w:val="yellow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полнил: ст.гр.610202 Шестаков В.Г.</w:t>
      </w:r>
    </w:p>
    <w:p w:rsidR="00B61467" w:rsidRDefault="00B61467" w:rsidP="00B61467">
      <w:pPr>
        <w:spacing w:after="0" w:line="240" w:lineRule="auto"/>
        <w:ind w:right="-1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</w:p>
    <w:p w:rsidR="00B61467" w:rsidRDefault="00B61467" w:rsidP="00B61467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Расчет </w:t>
      </w:r>
      <w:r>
        <w:rPr>
          <w:rFonts w:ascii="Times New Roman" w:eastAsia="Times New Roman" w:hAnsi="Times New Roman" w:cs="Times New Roman"/>
          <w:sz w:val="28"/>
          <w:szCs w:val="28"/>
        </w:rPr>
        <w:t>сопротивления проводника:</w:t>
      </w:r>
    </w:p>
    <w:p w:rsidR="00110E09" w:rsidRDefault="00B61467" w:rsidP="006F394F">
      <w:pPr>
        <w:spacing w:after="0" w:line="240" w:lineRule="auto"/>
        <w:jc w:val="right"/>
        <w:outlineLvl w:val="0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bookmarkStart w:id="0" w:name="_Toc452426106"/>
    </w:p>
    <w:p w:rsidR="006F394F" w:rsidRPr="00110E09" w:rsidRDefault="00B61467" w:rsidP="006F394F">
      <w:pPr>
        <w:spacing w:after="0" w:line="240" w:lineRule="auto"/>
        <w:jc w:val="right"/>
        <w:outlineLvl w:val="0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R</m:t>
          </m:r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ρ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n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b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eastAsia="ru-RU"/>
                        </w:rPr>
                        <m:t>n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0,017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-6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*210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-3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0,3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-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*3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-6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0,35 Ом</m:t>
          </m:r>
        </m:oMath>
      </m:oMathPara>
      <w:bookmarkEnd w:id="0"/>
    </w:p>
    <w:p w:rsidR="00B61467" w:rsidRDefault="00B61467" w:rsidP="00B61467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61467" w:rsidRDefault="00B61467" w:rsidP="00B61467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 Расчет д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>опустим</w:t>
      </w:r>
      <w:r>
        <w:rPr>
          <w:rFonts w:ascii="Times New Roman" w:eastAsia="Times New Roman" w:hAnsi="Times New Roman" w:cs="Times New Roman"/>
          <w:sz w:val="28"/>
          <w:szCs w:val="28"/>
        </w:rPr>
        <w:t>ого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ток</w:t>
      </w:r>
      <w:r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в печатном проводнике</w:t>
      </w:r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B61467" w:rsidRDefault="009240E7" w:rsidP="00B61467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γ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доп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∙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b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*48*0,3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*35=0,5мА</m:t>
          </m:r>
        </m:oMath>
      </m:oMathPara>
    </w:p>
    <w:p w:rsidR="00B61467" w:rsidRDefault="00B61467" w:rsidP="00B61467">
      <w:pPr>
        <w:spacing w:after="0" w:line="240" w:lineRule="auto"/>
        <w:ind w:right="-1"/>
        <w:jc w:val="both"/>
        <w:rPr>
          <w:rFonts w:ascii="Times New Roman" w:eastAsia="Calibri" w:hAnsi="Times New Roman" w:cs="Times New Roman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3.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Расчет е</w:t>
      </w:r>
      <w:r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>мкост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и</w:t>
      </w:r>
      <w:r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между двумя вы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бранными проводящими элементами</w:t>
      </w:r>
      <w:r>
        <w:rPr>
          <w:rFonts w:ascii="Times New Roman" w:eastAsia="Calibri" w:hAnsi="Times New Roman" w:cs="Times New Roman"/>
          <w:sz w:val="32"/>
          <w:szCs w:val="32"/>
          <w:lang w:eastAsia="ru-RU"/>
        </w:rPr>
        <w:t>:</w:t>
      </w:r>
    </w:p>
    <w:p w:rsidR="00B61467" w:rsidRDefault="00FA0C70" w:rsidP="00FA0C70">
      <w:pPr>
        <w:spacing w:after="0" w:line="240" w:lineRule="auto"/>
        <w:ind w:left="2124" w:right="-1" w:firstLine="708"/>
        <w:jc w:val="both"/>
        <w:rPr>
          <w:rFonts w:ascii="Times New Roman" w:eastAsia="Calibri" w:hAnsi="Times New Roman" w:cs="Times New Roman"/>
          <w:sz w:val="32"/>
          <w:szCs w:val="32"/>
          <w:lang w:eastAsia="ru-RU"/>
        </w:rPr>
      </w:pPr>
      <w:r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0,12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 w:eastAsia="ru-RU"/>
                  </w:rPr>
                  <m:t>ξ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 w:eastAsia="ru-RU"/>
                  </w:rPr>
                  <m:t>r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n</m:t>
                </m:r>
              </m:sub>
            </m:sSub>
          </m:num>
          <m:den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10</m:t>
                    </m:r>
                  </m:sub>
                </m:sSub>
              </m:fName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2a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b+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eastAsia="ru-RU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eastAsia="ru-RU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d>
              </m:e>
            </m:func>
          </m:den>
        </m:f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0,12*5*210</m:t>
            </m:r>
          </m:num>
          <m:den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10</m:t>
                    </m:r>
                  </m:sub>
                </m:sSub>
              </m:fName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2*0,2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0,3+0,035</m:t>
                        </m:r>
                      </m:den>
                    </m:f>
                  </m:e>
                </m:d>
              </m:e>
            </m:func>
          </m:den>
        </m:f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>=117,36 м</m:t>
        </m:r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>Ф</m:t>
        </m:r>
      </m:oMath>
    </w:p>
    <w:p w:rsidR="00B61467" w:rsidRDefault="00B61467" w:rsidP="00B61467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146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4. Расчет </w:t>
      </w:r>
      <w:r w:rsidRPr="00B61467">
        <w:rPr>
          <w:rFonts w:ascii="Times New Roman" w:eastAsia="Times New Roman" w:hAnsi="Times New Roman" w:cs="Times New Roman"/>
          <w:sz w:val="28"/>
          <w:szCs w:val="28"/>
          <w:lang w:eastAsia="ru-RU"/>
        </w:rPr>
        <w:t>собственной индуктивности печатного проводни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61467" w:rsidRPr="00B61467" w:rsidRDefault="00FA0C70" w:rsidP="00FA0C70">
      <w:pPr>
        <w:spacing w:after="0" w:line="240" w:lineRule="auto"/>
        <w:ind w:left="1416"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725BA">
        <w:rPr>
          <w:rFonts w:ascii="Times New Roman" w:eastAsia="Microsoft Sans Serif" w:hAnsi="Times New Roman" w:cs="Times New Roman"/>
          <w:position w:val="-28"/>
          <w:sz w:val="40"/>
          <w:szCs w:val="40"/>
          <w:lang w:eastAsia="ru-RU"/>
        </w:rPr>
        <w:object w:dxaOrig="6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28.5pt" o:ole="">
            <v:imagedata r:id="rId4" o:title=""/>
          </v:shape>
          <o:OLEObject Type="Embed" ProgID="Equation.DSMT4" ShapeID="_x0000_i1025" DrawAspect="Content" ObjectID="_1616398193" r:id="rId5"/>
        </w:object>
      </w:r>
      <w:bookmarkStart w:id="1" w:name="_GoBack"/>
      <w:bookmarkEnd w:id="1"/>
    </w:p>
    <w:p w:rsidR="00224A58" w:rsidRDefault="00B61467" w:rsidP="00B61467">
      <w:pPr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Расчет 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>и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ндуктивност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>и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двух параллельных печатных проводников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85"/>
        <w:gridCol w:w="470"/>
      </w:tblGrid>
      <w:tr w:rsidR="00FA0C70" w:rsidRPr="009B333E" w:rsidTr="00A237F0">
        <w:tc>
          <w:tcPr>
            <w:tcW w:w="9039" w:type="dxa"/>
            <w:vAlign w:val="center"/>
            <w:hideMark/>
          </w:tcPr>
          <w:p w:rsidR="00FA0C70" w:rsidRPr="009B333E" w:rsidRDefault="00FA0C70" w:rsidP="00A237F0">
            <w:pPr>
              <w:spacing w:after="0" w:line="240" w:lineRule="auto"/>
              <w:ind w:firstLine="709"/>
              <w:jc w:val="center"/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</w:pPr>
            <w:r w:rsidRPr="009B333E">
              <w:rPr>
                <w:rFonts w:ascii="Times New Roman" w:eastAsia="Microsoft Sans Serif" w:hAnsi="Times New Roman" w:cs="Times New Roman"/>
                <w:position w:val="-40"/>
                <w:sz w:val="28"/>
                <w:szCs w:val="28"/>
                <w:lang w:eastAsia="ru-RU"/>
              </w:rPr>
              <w:object w:dxaOrig="9240" w:dyaOrig="999">
                <v:shape id="_x0000_i1026" type="#_x0000_t75" style="width:367.5pt;height:36pt" o:ole="">
                  <v:imagedata r:id="rId6" o:title=""/>
                </v:shape>
                <o:OLEObject Type="Embed" ProgID="Equation.DSMT4" ShapeID="_x0000_i1026" DrawAspect="Content" ObjectID="_1616398194" r:id="rId7"/>
              </w:object>
            </w:r>
            <w:r w:rsidRPr="009B333E"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532" w:type="dxa"/>
            <w:vAlign w:val="center"/>
            <w:hideMark/>
          </w:tcPr>
          <w:p w:rsidR="00FA0C70" w:rsidRPr="009B333E" w:rsidRDefault="00FA0C70" w:rsidP="00A237F0">
            <w:pPr>
              <w:spacing w:after="0" w:line="240" w:lineRule="auto"/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FA0C70" w:rsidRDefault="00FA0C70" w:rsidP="00B61467"/>
    <w:sectPr w:rsidR="00FA0C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5DAC"/>
    <w:rsid w:val="00110E09"/>
    <w:rsid w:val="00122C45"/>
    <w:rsid w:val="00224A58"/>
    <w:rsid w:val="006F394F"/>
    <w:rsid w:val="009240E7"/>
    <w:rsid w:val="00B61467"/>
    <w:rsid w:val="00D75DAC"/>
    <w:rsid w:val="00E0146B"/>
    <w:rsid w:val="00FA0C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11251A74"/>
  <w15:chartTrackingRefBased/>
  <w15:docId w15:val="{A47A0BE3-3784-435F-A303-F89D5F7911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146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146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107</Words>
  <Characters>613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tak</dc:creator>
  <cp:keywords/>
  <dc:description/>
  <cp:lastModifiedBy>Student</cp:lastModifiedBy>
  <cp:revision>5</cp:revision>
  <dcterms:created xsi:type="dcterms:W3CDTF">2019-03-20T07:54:00Z</dcterms:created>
  <dcterms:modified xsi:type="dcterms:W3CDTF">2019-04-10T07:42:00Z</dcterms:modified>
</cp:coreProperties>
</file>